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7" r:id="rId12"/>
    <p:sldId id="266" r:id="rId13"/>
    <p:sldId id="268" r:id="rId14"/>
    <p:sldId id="269" r:id="rId15"/>
    <p:sldId id="270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-1506" y="-1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0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221841-2B59-44EF-905C-08050E1614B8}" type="datetimeFigureOut">
              <a:rPr lang="en-US" smtClean="0"/>
              <a:t>15/0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E1A4E8-1A30-4084-AD7A-D32C050CEB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42148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E1A4E8-1A30-4084-AD7A-D32C050CEBEF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43973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15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18890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15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0309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15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9984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15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096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15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52730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15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8999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15/0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9591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15/0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12597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15/0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89606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15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6634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15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34109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EA24C6-B4BC-43B1-BBF7-E43B2C586E8C}" type="datetimeFigureOut">
              <a:rPr lang="en-US" smtClean="0"/>
              <a:t>15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43802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2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49.wmf"/><Relationship Id="rId4" Type="http://schemas.openxmlformats.org/officeDocument/2006/relationships/image" Target="../media/image53.png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65.wmf"/><Relationship Id="rId3" Type="http://schemas.openxmlformats.org/officeDocument/2006/relationships/oleObject" Target="../embeddings/oleObject59.bin"/><Relationship Id="rId21" Type="http://schemas.openxmlformats.org/officeDocument/2006/relationships/oleObject" Target="../embeddings/oleObject68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3.wmf"/><Relationship Id="rId22" Type="http://schemas.openxmlformats.org/officeDocument/2006/relationships/image" Target="../media/image6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6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png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4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13792" y="2130425"/>
            <a:ext cx="8062664" cy="1470025"/>
          </a:xfrm>
        </p:spPr>
        <p:txBody>
          <a:bodyPr>
            <a:normAutofit fontScale="90000"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9.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6286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548680"/>
            <a:ext cx="50978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PS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09099"/>
              </p:ext>
            </p:extLst>
          </p:nvPr>
        </p:nvGraphicFramePr>
        <p:xfrm>
          <a:off x="754087" y="1340768"/>
          <a:ext cx="2017713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5" name="Equation" r:id="rId3" imgW="1066680" imgH="457200" progId="Equation.DSMT4">
                  <p:embed/>
                </p:oleObj>
              </mc:Choice>
              <mc:Fallback>
                <p:oleObj name="Equation" r:id="rId3" imgW="10666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87" y="1340768"/>
                        <a:ext cx="2017713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69434"/>
              </p:ext>
            </p:extLst>
          </p:nvPr>
        </p:nvGraphicFramePr>
        <p:xfrm>
          <a:off x="827584" y="3429000"/>
          <a:ext cx="317023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6" name="Equation" r:id="rId5" imgW="1676160" imgH="457200" progId="Equation.DSMT4">
                  <p:embed/>
                </p:oleObj>
              </mc:Choice>
              <mc:Fallback>
                <p:oleObj name="Equation" r:id="rId5" imgW="167616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429000"/>
                        <a:ext cx="3170237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563888" y="1412776"/>
            <a:ext cx="27799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C : 2</a:t>
            </a:r>
            <a:r>
              <a:rPr lang="en-US" sz="2800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3.7 = 168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25618"/>
              </p:ext>
            </p:extLst>
          </p:nvPr>
        </p:nvGraphicFramePr>
        <p:xfrm>
          <a:off x="1161231" y="2347788"/>
          <a:ext cx="290671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7" name="Equation" r:id="rId7" imgW="1536480" imgH="457200" progId="Equation.DSMT4">
                  <p:embed/>
                </p:oleObj>
              </mc:Choice>
              <mc:Fallback>
                <p:oleObj name="Equation" r:id="rId7" imgW="153648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231" y="2347788"/>
                        <a:ext cx="2906713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449119"/>
              </p:ext>
            </p:extLst>
          </p:nvPr>
        </p:nvGraphicFramePr>
        <p:xfrm>
          <a:off x="4546302" y="2347913"/>
          <a:ext cx="31940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8" name="Equation" r:id="rId9" imgW="1688760" imgH="457200" progId="Equation.DSMT4">
                  <p:embed/>
                </p:oleObj>
              </mc:Choice>
              <mc:Fallback>
                <p:oleObj name="Equation" r:id="rId9" imgW="168876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302" y="2347913"/>
                        <a:ext cx="319405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33277"/>
              </p:ext>
            </p:extLst>
          </p:nvPr>
        </p:nvGraphicFramePr>
        <p:xfrm>
          <a:off x="1043608" y="4437112"/>
          <a:ext cx="45878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9" name="Equation" r:id="rId11" imgW="2425680" imgH="482400" progId="Equation.DSMT4">
                  <p:embed/>
                </p:oleObj>
              </mc:Choice>
              <mc:Fallback>
                <p:oleObj name="Equation" r:id="rId11" imgW="242568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437112"/>
                        <a:ext cx="45878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039073"/>
              </p:ext>
            </p:extLst>
          </p:nvPr>
        </p:nvGraphicFramePr>
        <p:xfrm>
          <a:off x="1016769" y="5492750"/>
          <a:ext cx="30511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0" name="Equation" r:id="rId13" imgW="1612800" imgH="457200" progId="Equation.DSMT4">
                  <p:embed/>
                </p:oleObj>
              </mc:Choice>
              <mc:Fallback>
                <p:oleObj name="Equation" r:id="rId13" imgW="16128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769" y="5492750"/>
                        <a:ext cx="30511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539382" y="4561964"/>
            <a:ext cx="1200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C : 2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983376"/>
              </p:ext>
            </p:extLst>
          </p:nvPr>
        </p:nvGraphicFramePr>
        <p:xfrm>
          <a:off x="6587827" y="5373216"/>
          <a:ext cx="11525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1" name="Equation" r:id="rId15" imgW="609480" imgH="444240" progId="Equation.DSMT4">
                  <p:embed/>
                </p:oleObj>
              </mc:Choice>
              <mc:Fallback>
                <p:oleObj name="Equation" r:id="rId15" imgW="60948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7827" y="5373216"/>
                        <a:ext cx="115252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3355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548680"/>
            <a:ext cx="59538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3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251328"/>
              </p:ext>
            </p:extLst>
          </p:nvPr>
        </p:nvGraphicFramePr>
        <p:xfrm>
          <a:off x="1247278" y="1287925"/>
          <a:ext cx="3843338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5" name="Equation" r:id="rId3" imgW="2031840" imgH="457200" progId="Equation.DSMT4">
                  <p:embed/>
                </p:oleObj>
              </mc:Choice>
              <mc:Fallback>
                <p:oleObj name="Equation" r:id="rId3" imgW="203184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278" y="1287925"/>
                        <a:ext cx="3843338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068226"/>
              </p:ext>
            </p:extLst>
          </p:nvPr>
        </p:nvGraphicFramePr>
        <p:xfrm>
          <a:off x="1223044" y="2512061"/>
          <a:ext cx="2976562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6" name="Equation" r:id="rId5" imgW="1574640" imgH="457200" progId="Equation.DSMT4">
                  <p:embed/>
                </p:oleObj>
              </mc:Choice>
              <mc:Fallback>
                <p:oleObj name="Equation" r:id="rId5" imgW="157464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044" y="2512061"/>
                        <a:ext cx="2976562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399406" y="1196753"/>
            <a:ext cx="7099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11</a:t>
            </a:r>
            <a:endParaRPr lang="en-US" sz="27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47478" y="1196753"/>
            <a:ext cx="704039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10</a:t>
            </a:r>
            <a:endParaRPr lang="en-US" sz="27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86749" y="1196752"/>
            <a:ext cx="530915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9</a:t>
            </a:r>
            <a:endParaRPr lang="en-US" sz="27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225977"/>
              </p:ext>
            </p:extLst>
          </p:nvPr>
        </p:nvGraphicFramePr>
        <p:xfrm>
          <a:off x="1128042" y="3501008"/>
          <a:ext cx="350361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7" name="Equation" r:id="rId7" imgW="1854000" imgH="457200" progId="Equation.DSMT4">
                  <p:embed/>
                </p:oleObj>
              </mc:Choice>
              <mc:Fallback>
                <p:oleObj name="Equation" r:id="rId7" imgW="18540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042" y="3501008"/>
                        <a:ext cx="3503612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991694" y="2584069"/>
            <a:ext cx="13805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C : 24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938285"/>
              </p:ext>
            </p:extLst>
          </p:nvPr>
        </p:nvGraphicFramePr>
        <p:xfrm>
          <a:off x="1307677" y="4603849"/>
          <a:ext cx="31686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8" name="Equation" r:id="rId9" imgW="1676160" imgH="444240" progId="Equation.DSMT4">
                  <p:embed/>
                </p:oleObj>
              </mc:Choice>
              <mc:Fallback>
                <p:oleObj name="Equation" r:id="rId9" imgW="167616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7677" y="4603849"/>
                        <a:ext cx="31686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183382" y="2440053"/>
            <a:ext cx="7099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11</a:t>
            </a:r>
            <a:endParaRPr lang="en-US" sz="27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948611" y="2440053"/>
            <a:ext cx="530915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5</a:t>
            </a:r>
            <a:endParaRPr lang="en-US" sz="27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051720" y="4489956"/>
            <a:ext cx="7099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11</a:t>
            </a:r>
            <a:endParaRPr lang="en-US" sz="27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176989" y="4505345"/>
            <a:ext cx="761747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–5)</a:t>
            </a:r>
            <a:endParaRPr lang="en-US" sz="27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7494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8" grpId="0"/>
      <p:bldP spid="10" grpId="0"/>
      <p:bldP spid="17" grpId="0"/>
      <p:bldP spid="18" grpId="0"/>
      <p:bldP spid="19" grpId="0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11560" y="404664"/>
                <a:ext cx="8352927" cy="20958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Bài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4.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Lớp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6B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600" b="0" i="1" smtClean="0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học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sinh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hích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bóng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đá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600" b="0" i="1" smtClean="0">
                            <a:latin typeface="Cambria Math"/>
                            <a:cs typeface="Times New Roman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học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sinh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hích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cầu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lông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600" b="0" i="1" smtClean="0">
                            <a:latin typeface="Cambria Math"/>
                            <a:cs typeface="Times New Roman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số học sinh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híc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bóng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rổ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Hỏi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m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ôn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hao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nhiều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bạn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lớp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6B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yêu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hích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nhất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?</a:t>
                </a:r>
                <a:endParaRPr lang="en-US" sz="28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404664"/>
                <a:ext cx="8352927" cy="2095895"/>
              </a:xfrm>
              <a:prstGeom prst="rect">
                <a:avLst/>
              </a:prstGeom>
              <a:blipFill rotWithShape="1">
                <a:blip r:embed="rId4"/>
                <a:stretch>
                  <a:fillRect l="-1459" r="-2553" b="-72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611560" y="2564904"/>
            <a:ext cx="9909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11559" y="3140968"/>
            <a:ext cx="11550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274314"/>
              </p:ext>
            </p:extLst>
          </p:nvPr>
        </p:nvGraphicFramePr>
        <p:xfrm>
          <a:off x="2964409" y="2996952"/>
          <a:ext cx="134461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0" name="Equation" r:id="rId5" imgW="711000" imgH="457200" progId="Equation.DSMT4">
                  <p:embed/>
                </p:oleObj>
              </mc:Choice>
              <mc:Fallback>
                <p:oleObj name="Equation" r:id="rId5" imgW="71100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4409" y="2996952"/>
                        <a:ext cx="1344612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308156"/>
              </p:ext>
            </p:extLst>
          </p:nvPr>
        </p:nvGraphicFramePr>
        <p:xfrm>
          <a:off x="4499893" y="2996952"/>
          <a:ext cx="132238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1" name="Equation" r:id="rId7" imgW="698400" imgH="457200" progId="Equation.DSMT4">
                  <p:embed/>
                </p:oleObj>
              </mc:Choice>
              <mc:Fallback>
                <p:oleObj name="Equation" r:id="rId7" imgW="69840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893" y="2996952"/>
                        <a:ext cx="1322387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492364"/>
              </p:ext>
            </p:extLst>
          </p:nvPr>
        </p:nvGraphicFramePr>
        <p:xfrm>
          <a:off x="1835696" y="2996952"/>
          <a:ext cx="10096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2" name="Equation" r:id="rId9" imgW="533160" imgH="457200" progId="Equation.DSMT4">
                  <p:embed/>
                </p:oleObj>
              </mc:Choice>
              <mc:Fallback>
                <p:oleObj name="Equation" r:id="rId9" imgW="53316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996952"/>
                        <a:ext cx="10096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11560" y="4149080"/>
            <a:ext cx="40543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        hay </a:t>
            </a:r>
            <a:endParaRPr lang="en-US" sz="2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01871"/>
              </p:ext>
            </p:extLst>
          </p:nvPr>
        </p:nvGraphicFramePr>
        <p:xfrm>
          <a:off x="1834654" y="4005064"/>
          <a:ext cx="18732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3" name="Equation" r:id="rId11" imgW="990360" imgH="457200" progId="Equation.DSMT4">
                  <p:embed/>
                </p:oleObj>
              </mc:Choice>
              <mc:Fallback>
                <p:oleObj name="Equation" r:id="rId11" imgW="99036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4654" y="4005064"/>
                        <a:ext cx="18732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684468"/>
              </p:ext>
            </p:extLst>
          </p:nvPr>
        </p:nvGraphicFramePr>
        <p:xfrm>
          <a:off x="4499992" y="4003973"/>
          <a:ext cx="136842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4" name="Equation" r:id="rId13" imgW="723600" imgH="457200" progId="Equation.DSMT4">
                  <p:embed/>
                </p:oleObj>
              </mc:Choice>
              <mc:Fallback>
                <p:oleObj name="Equation" r:id="rId13" imgW="7236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4003973"/>
                        <a:ext cx="1368425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11560" y="4922004"/>
            <a:ext cx="63353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/>
          </a:p>
        </p:txBody>
      </p:sp>
      <p:sp>
        <p:nvSpPr>
          <p:cNvPr id="12" name="Rectangle 11"/>
          <p:cNvSpPr/>
          <p:nvPr/>
        </p:nvSpPr>
        <p:spPr>
          <a:xfrm>
            <a:off x="-14634" y="5660157"/>
            <a:ext cx="94452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PS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                        (do 10&gt;9&gt;3)</a:t>
            </a:r>
            <a:endParaRPr 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030246"/>
              </p:ext>
            </p:extLst>
          </p:nvPr>
        </p:nvGraphicFramePr>
        <p:xfrm>
          <a:off x="5220072" y="5516141"/>
          <a:ext cx="20637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5" name="Equation" r:id="rId15" imgW="1091880" imgH="457200" progId="Equation.DSMT4">
                  <p:embed/>
                </p:oleObj>
              </mc:Choice>
              <mc:Fallback>
                <p:oleObj name="Equation" r:id="rId15" imgW="109188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5516141"/>
                        <a:ext cx="206375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/>
          <p:cNvSpPr/>
          <p:nvPr/>
        </p:nvSpPr>
        <p:spPr>
          <a:xfrm>
            <a:off x="5724128" y="5517232"/>
            <a:ext cx="432048" cy="43313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372200" y="5516141"/>
            <a:ext cx="432048" cy="43313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6876256" y="5517232"/>
            <a:ext cx="432048" cy="43313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3694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8" grpId="0"/>
      <p:bldP spid="11" grpId="0"/>
      <p:bldP spid="12" grpId="0"/>
      <p:bldP spid="14" grpId="0" animBg="1"/>
      <p:bldP spid="15" grpId="0" animBg="1"/>
      <p:bldP spid="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548680"/>
            <a:ext cx="52068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x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516249"/>
              </p:ext>
            </p:extLst>
          </p:nvPr>
        </p:nvGraphicFramePr>
        <p:xfrm>
          <a:off x="3489127" y="1268413"/>
          <a:ext cx="1658937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5" name="Equation" r:id="rId3" imgW="876240" imgH="457200" progId="Equation.DSMT4">
                  <p:embed/>
                </p:oleObj>
              </mc:Choice>
              <mc:Fallback>
                <p:oleObj name="Equation" r:id="rId3" imgW="87624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127" y="1268413"/>
                        <a:ext cx="1658937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683568" y="2132856"/>
            <a:ext cx="9909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301399"/>
              </p:ext>
            </p:extLst>
          </p:nvPr>
        </p:nvGraphicFramePr>
        <p:xfrm>
          <a:off x="2591183" y="2708920"/>
          <a:ext cx="1658938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6" name="Equation" r:id="rId5" imgW="876240" imgH="457200" progId="Equation.DSMT4">
                  <p:embed/>
                </p:oleObj>
              </mc:Choice>
              <mc:Fallback>
                <p:oleObj name="Equation" r:id="rId5" imgW="87624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1183" y="2708920"/>
                        <a:ext cx="1658938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611543"/>
              </p:ext>
            </p:extLst>
          </p:nvPr>
        </p:nvGraphicFramePr>
        <p:xfrm>
          <a:off x="2555776" y="3715940"/>
          <a:ext cx="182721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7" name="Equation" r:id="rId7" imgW="965160" imgH="457200" progId="Equation.DSMT4">
                  <p:embed/>
                </p:oleObj>
              </mc:Choice>
              <mc:Fallback>
                <p:oleObj name="Equation" r:id="rId7" imgW="96516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715940"/>
                        <a:ext cx="1827212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100190" y="2761764"/>
            <a:ext cx="15600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C : 240</a:t>
            </a:r>
            <a:endParaRPr 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996082"/>
              </p:ext>
            </p:extLst>
          </p:nvPr>
        </p:nvGraphicFramePr>
        <p:xfrm>
          <a:off x="2676426" y="4797152"/>
          <a:ext cx="17065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8" name="Equation" r:id="rId9" imgW="901440" imgH="190440" progId="Equation.DSMT4">
                  <p:embed/>
                </p:oleObj>
              </mc:Choice>
              <mc:Fallback>
                <p:oleObj name="Equation" r:id="rId9" imgW="901440" imgH="190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426" y="4797152"/>
                        <a:ext cx="170656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054745"/>
              </p:ext>
            </p:extLst>
          </p:nvPr>
        </p:nvGraphicFramePr>
        <p:xfrm>
          <a:off x="3326159" y="5373117"/>
          <a:ext cx="9128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9" name="Equation" r:id="rId11" imgW="482400" imgH="190440" progId="Equation.DSMT4">
                  <p:embed/>
                </p:oleObj>
              </mc:Choice>
              <mc:Fallback>
                <p:oleObj name="Equation" r:id="rId11" imgW="482400" imgH="1904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6159" y="5373117"/>
                        <a:ext cx="91281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2946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548680"/>
            <a:ext cx="6907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6*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&gt;, &lt;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205125"/>
              </p:ext>
            </p:extLst>
          </p:nvPr>
        </p:nvGraphicFramePr>
        <p:xfrm>
          <a:off x="705892" y="1196752"/>
          <a:ext cx="2401887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3" name="Equation" r:id="rId3" imgW="1269720" imgH="457200" progId="Equation.DSMT4">
                  <p:embed/>
                </p:oleObj>
              </mc:Choice>
              <mc:Fallback>
                <p:oleObj name="Equation" r:id="rId3" imgW="126972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892" y="1196752"/>
                        <a:ext cx="2401887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017032"/>
              </p:ext>
            </p:extLst>
          </p:nvPr>
        </p:nvGraphicFramePr>
        <p:xfrm>
          <a:off x="5147717" y="1207864"/>
          <a:ext cx="21113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4" name="Equation" r:id="rId5" imgW="1117440" imgH="457200" progId="Equation.DSMT4">
                  <p:embed/>
                </p:oleObj>
              </mc:Choice>
              <mc:Fallback>
                <p:oleObj name="Equation" r:id="rId5" imgW="111744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7717" y="1207864"/>
                        <a:ext cx="211137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849040"/>
              </p:ext>
            </p:extLst>
          </p:nvPr>
        </p:nvGraphicFramePr>
        <p:xfrm>
          <a:off x="802729" y="3429000"/>
          <a:ext cx="172878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5" name="Equation" r:id="rId7" imgW="914400" imgH="457200" progId="Equation.DSMT4">
                  <p:embed/>
                </p:oleObj>
              </mc:Choice>
              <mc:Fallback>
                <p:oleObj name="Equation" r:id="rId7" imgW="91440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29" y="3429000"/>
                        <a:ext cx="1728788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806982"/>
              </p:ext>
            </p:extLst>
          </p:nvPr>
        </p:nvGraphicFramePr>
        <p:xfrm>
          <a:off x="4954042" y="3501008"/>
          <a:ext cx="235426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6" name="Equation" r:id="rId9" imgW="1244520" imgH="457200" progId="Equation.DSMT4">
                  <p:embed/>
                </p:oleObj>
              </mc:Choice>
              <mc:Fallback>
                <p:oleObj name="Equation" r:id="rId9" imgW="124452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042" y="3501008"/>
                        <a:ext cx="2354262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983871"/>
              </p:ext>
            </p:extLst>
          </p:nvPr>
        </p:nvGraphicFramePr>
        <p:xfrm>
          <a:off x="731788" y="2275781"/>
          <a:ext cx="28321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7" name="Equation" r:id="rId11" imgW="1498320" imgH="457200" progId="Equation.DSMT4">
                  <p:embed/>
                </p:oleObj>
              </mc:Choice>
              <mc:Fallback>
                <p:oleObj name="Equation" r:id="rId11" imgW="149832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788" y="2275781"/>
                        <a:ext cx="283210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195768" y="1484784"/>
            <a:ext cx="288000" cy="288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084168" y="1499683"/>
            <a:ext cx="288000" cy="288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202250" y="3754801"/>
            <a:ext cx="288000" cy="288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691680" y="3717032"/>
            <a:ext cx="288000" cy="288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123728" y="1340768"/>
            <a:ext cx="3866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&lt;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619672" y="3573016"/>
            <a:ext cx="3866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&lt;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054358" y="1340768"/>
            <a:ext cx="3898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198374" y="3625860"/>
            <a:ext cx="3898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539878"/>
              </p:ext>
            </p:extLst>
          </p:nvPr>
        </p:nvGraphicFramePr>
        <p:xfrm>
          <a:off x="5293444" y="2275781"/>
          <a:ext cx="23749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8" name="Equation" r:id="rId13" imgW="1257120" imgH="457200" progId="Equation.DSMT4">
                  <p:embed/>
                </p:oleObj>
              </mc:Choice>
              <mc:Fallback>
                <p:oleObj name="Equation" r:id="rId13" imgW="125712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3444" y="2275781"/>
                        <a:ext cx="237490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043328"/>
              </p:ext>
            </p:extLst>
          </p:nvPr>
        </p:nvGraphicFramePr>
        <p:xfrm>
          <a:off x="513159" y="4437112"/>
          <a:ext cx="2906713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9" name="Equation" r:id="rId15" imgW="1536480" imgH="457200" progId="Equation.DSMT4">
                  <p:embed/>
                </p:oleObj>
              </mc:Choice>
              <mc:Fallback>
                <p:oleObj name="Equation" r:id="rId15" imgW="15364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159" y="4437112"/>
                        <a:ext cx="2906713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01857"/>
              </p:ext>
            </p:extLst>
          </p:nvPr>
        </p:nvGraphicFramePr>
        <p:xfrm>
          <a:off x="1234206" y="5445224"/>
          <a:ext cx="1465263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0" name="Equation" r:id="rId17" imgW="774360" imgH="457200" progId="Equation.DSMT4">
                  <p:embed/>
                </p:oleObj>
              </mc:Choice>
              <mc:Fallback>
                <p:oleObj name="Equation" r:id="rId17" imgW="774360" imgH="457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206" y="5445224"/>
                        <a:ext cx="1465263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405677"/>
              </p:ext>
            </p:extLst>
          </p:nvPr>
        </p:nvGraphicFramePr>
        <p:xfrm>
          <a:off x="4932040" y="4509889"/>
          <a:ext cx="338772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1" name="Equation" r:id="rId19" imgW="1790640" imgH="457200" progId="Equation.DSMT4">
                  <p:embed/>
                </p:oleObj>
              </mc:Choice>
              <mc:Fallback>
                <p:oleObj name="Equation" r:id="rId19" imgW="179064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4509889"/>
                        <a:ext cx="3387725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720010"/>
              </p:ext>
            </p:extLst>
          </p:nvPr>
        </p:nvGraphicFramePr>
        <p:xfrm>
          <a:off x="4872038" y="5515074"/>
          <a:ext cx="36512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2" name="Equation" r:id="rId21" imgW="1930320" imgH="457200" progId="Equation.DSMT4">
                  <p:embed/>
                </p:oleObj>
              </mc:Choice>
              <mc:Fallback>
                <p:oleObj name="Equation" r:id="rId21" imgW="1930320" imgH="457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5515074"/>
                        <a:ext cx="365125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Oval 21"/>
          <p:cNvSpPr/>
          <p:nvPr/>
        </p:nvSpPr>
        <p:spPr>
          <a:xfrm>
            <a:off x="7740352" y="5589240"/>
            <a:ext cx="794538" cy="98169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7668344" y="4509120"/>
            <a:ext cx="673224" cy="98169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206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/>
      <p:bldP spid="14" grpId="0"/>
      <p:bldP spid="15" grpId="0"/>
      <p:bldP spid="16" grpId="0"/>
      <p:bldP spid="22" grpId="0" animBg="1"/>
      <p:bldP spid="2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71600" y="692696"/>
            <a:ext cx="770485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BTVN</a:t>
            </a:r>
            <a:endParaRPr lang="en-US" sz="44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BT 32, 34, 35, 37, 39 (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r19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-24)</a:t>
            </a:r>
          </a:p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BT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5: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PS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endParaRPr lang="en-US" sz="32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396400"/>
              </p:ext>
            </p:extLst>
          </p:nvPr>
        </p:nvGraphicFramePr>
        <p:xfrm>
          <a:off x="1726158" y="3212976"/>
          <a:ext cx="23304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3" imgW="1231560" imgH="457200" progId="Equation.DSMT4">
                  <p:embed/>
                </p:oleObj>
              </mc:Choice>
              <mc:Fallback>
                <p:oleObj name="Equation" r:id="rId3" imgW="1231560" imgH="45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6158" y="3212976"/>
                        <a:ext cx="23304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670671"/>
              </p:ext>
            </p:extLst>
          </p:nvPr>
        </p:nvGraphicFramePr>
        <p:xfrm>
          <a:off x="4810671" y="3212976"/>
          <a:ext cx="163353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5" imgW="863280" imgH="457200" progId="Equation.DSMT4">
                  <p:embed/>
                </p:oleObj>
              </mc:Choice>
              <mc:Fallback>
                <p:oleObj name="Equation" r:id="rId5" imgW="86328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671" y="3212976"/>
                        <a:ext cx="1633537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8882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55576" y="404664"/>
            <a:ext cx="50097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27584" y="1052736"/>
            <a:ext cx="504056" cy="432048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smtClean="0">
                <a:solidFill>
                  <a:schemeClr val="bg1"/>
                </a:solidFill>
              </a:rPr>
              <a:t>?</a:t>
            </a:r>
            <a:endParaRPr lang="en-US" sz="3600" b="1" dirty="0">
              <a:solidFill>
                <a:schemeClr val="bg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475656" y="1033572"/>
            <a:ext cx="45993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506534"/>
              </p:ext>
            </p:extLst>
          </p:nvPr>
        </p:nvGraphicFramePr>
        <p:xfrm>
          <a:off x="2483768" y="2027238"/>
          <a:ext cx="12477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" name="Equation" r:id="rId3" imgW="660240" imgH="507960" progId="Equation.DSMT4">
                  <p:embed/>
                </p:oleObj>
              </mc:Choice>
              <mc:Fallback>
                <p:oleObj name="Equation" r:id="rId3" imgW="6602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027238"/>
                        <a:ext cx="124777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3347864" y="2152812"/>
            <a:ext cx="287402" cy="27641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951677" y="2152812"/>
            <a:ext cx="287402" cy="27641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107933" y="2044799"/>
            <a:ext cx="67197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16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788024" y="2048660"/>
            <a:ext cx="67197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5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250956" y="3411577"/>
            <a:ext cx="9217588" cy="11695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PS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PS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/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húng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(40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PS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en-US" sz="27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907837" y="4538444"/>
                <a:ext cx="423224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⇒</m:t>
                    </m:r>
                  </m:oMath>
                </a14:m>
                <a:r>
                  <a:rPr lang="en-US" sz="28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Quy</a:t>
                </a:r>
                <a:r>
                  <a:rPr lang="en-US" sz="28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ồng</a:t>
                </a:r>
                <a:r>
                  <a:rPr lang="en-US" sz="28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ẫu</a:t>
                </a:r>
                <a:r>
                  <a:rPr lang="en-US" sz="28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8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endParaRPr lang="en-US" sz="28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7837" y="4538444"/>
                <a:ext cx="4232249" cy="523220"/>
              </a:xfrm>
              <a:prstGeom prst="rect">
                <a:avLst/>
              </a:prstGeom>
              <a:blipFill rotWithShape="1">
                <a:blip r:embed="rId5"/>
                <a:stretch>
                  <a:fillRect t="-11628" r="-2017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791251"/>
              </p:ext>
            </p:extLst>
          </p:nvPr>
        </p:nvGraphicFramePr>
        <p:xfrm>
          <a:off x="3779912" y="1988840"/>
          <a:ext cx="155733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" name="Equation" r:id="rId6" imgW="825480" imgH="507960" progId="Equation.DSMT4">
                  <p:embed/>
                </p:oleObj>
              </mc:Choice>
              <mc:Fallback>
                <p:oleObj name="Equation" r:id="rId6" imgW="82548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1988840"/>
                        <a:ext cx="1557338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Oval 41"/>
          <p:cNvSpPr/>
          <p:nvPr/>
        </p:nvSpPr>
        <p:spPr>
          <a:xfrm>
            <a:off x="3263610" y="2613111"/>
            <a:ext cx="439706" cy="4558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4852374" y="2564904"/>
            <a:ext cx="439706" cy="4558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251520" y="5013176"/>
            <a:ext cx="8711039" cy="13388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PS 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7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80, 120, 160, …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8.</a:t>
            </a:r>
          </a:p>
          <a:p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giản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BCNN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7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Curved Down Arrow 45"/>
          <p:cNvSpPr/>
          <p:nvPr/>
        </p:nvSpPr>
        <p:spPr>
          <a:xfrm>
            <a:off x="2732366" y="1786662"/>
            <a:ext cx="970950" cy="216000"/>
          </a:xfrm>
          <a:prstGeom prst="curvedDownArrow">
            <a:avLst>
              <a:gd name="adj1" fmla="val 25000"/>
              <a:gd name="adj2" fmla="val 50000"/>
              <a:gd name="adj3" fmla="val 36544"/>
            </a:avLst>
          </a:prstGeom>
          <a:noFill/>
          <a:ln w="22225"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011695" y="1352381"/>
            <a:ext cx="51809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8</a:t>
            </a:r>
            <a:endParaRPr lang="en-US" sz="2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Curved Up Arrow 47"/>
          <p:cNvSpPr/>
          <p:nvPr/>
        </p:nvSpPr>
        <p:spPr>
          <a:xfrm>
            <a:off x="2708900" y="3011653"/>
            <a:ext cx="970950" cy="216024"/>
          </a:xfrm>
          <a:prstGeom prst="curvedUpArrow">
            <a:avLst/>
          </a:prstGeom>
          <a:noFill/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885241" y="3140968"/>
            <a:ext cx="51809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8</a:t>
            </a:r>
            <a:endParaRPr lang="en-US" sz="2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Curved Down Arrow 49"/>
          <p:cNvSpPr/>
          <p:nvPr/>
        </p:nvSpPr>
        <p:spPr>
          <a:xfrm>
            <a:off x="4374275" y="1894662"/>
            <a:ext cx="970950" cy="238162"/>
          </a:xfrm>
          <a:prstGeom prst="curvedDownArrow">
            <a:avLst>
              <a:gd name="adj1" fmla="val 25000"/>
              <a:gd name="adj2" fmla="val 50000"/>
              <a:gd name="adj3" fmla="val 36544"/>
            </a:avLst>
          </a:prstGeom>
          <a:noFill/>
          <a:ln w="22225"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653604" y="1424389"/>
            <a:ext cx="51809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5</a:t>
            </a:r>
            <a:endParaRPr lang="en-US" sz="2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Curved Up Arrow 51"/>
          <p:cNvSpPr/>
          <p:nvPr/>
        </p:nvSpPr>
        <p:spPr>
          <a:xfrm>
            <a:off x="4321130" y="2974788"/>
            <a:ext cx="970950" cy="238188"/>
          </a:xfrm>
          <a:prstGeom prst="curvedUpArrow">
            <a:avLst/>
          </a:prstGeom>
          <a:noFill/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4497471" y="3152581"/>
            <a:ext cx="51809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5</a:t>
            </a:r>
            <a:endParaRPr lang="en-US" sz="2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6134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16" grpId="0" animBg="1"/>
      <p:bldP spid="16" grpId="1" animBg="1"/>
      <p:bldP spid="17" grpId="0" animBg="1"/>
      <p:bldP spid="17" grpId="1" animBg="1"/>
      <p:bldP spid="19" grpId="0"/>
      <p:bldP spid="20" grpId="0"/>
      <p:bldP spid="36" grpId="0"/>
      <p:bldP spid="37" grpId="0"/>
      <p:bldP spid="42" grpId="0" animBg="1"/>
      <p:bldP spid="43" grpId="0" animBg="1"/>
      <p:bldP spid="45" grpId="0"/>
      <p:bldP spid="46" grpId="0" animBg="1"/>
      <p:bldP spid="47" grpId="0"/>
      <p:bldP spid="48" grpId="0" animBg="1"/>
      <p:bldP spid="49" grpId="0"/>
      <p:bldP spid="50" grpId="0" animBg="1"/>
      <p:bldP spid="51" grpId="0"/>
      <p:bldP spid="52" grpId="0" animBg="1"/>
      <p:bldP spid="5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99592" y="745540"/>
            <a:ext cx="7550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67544" y="1556792"/>
            <a:ext cx="806489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1 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CN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70287" y="2564904"/>
            <a:ext cx="806489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2 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70287" y="3573016"/>
            <a:ext cx="806489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3 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4236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1560" y="703589"/>
            <a:ext cx="504056" cy="432048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smtClean="0">
                <a:solidFill>
                  <a:schemeClr val="bg1"/>
                </a:solidFill>
              </a:rPr>
              <a:t>?</a:t>
            </a:r>
            <a:endParaRPr lang="en-US" sz="3600" b="1" dirty="0">
              <a:solidFill>
                <a:schemeClr val="bg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165055" y="673532"/>
            <a:ext cx="74671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571585"/>
              </p:ext>
            </p:extLst>
          </p:nvPr>
        </p:nvGraphicFramePr>
        <p:xfrm>
          <a:off x="3573071" y="1340768"/>
          <a:ext cx="1704190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" name="Equation" r:id="rId3" imgW="901440" imgH="457200" progId="Equation.DSMT4">
                  <p:embed/>
                </p:oleObj>
              </mc:Choice>
              <mc:Fallback>
                <p:oleObj name="Equation" r:id="rId3" imgW="901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3071" y="1340768"/>
                        <a:ext cx="1704190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16983" y="2401724"/>
            <a:ext cx="37592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CN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12, 30, 5) 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905165"/>
              </p:ext>
            </p:extLst>
          </p:nvPr>
        </p:nvGraphicFramePr>
        <p:xfrm>
          <a:off x="1863725" y="2997200"/>
          <a:ext cx="436721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" name="Equation" r:id="rId5" imgW="2311200" imgH="279360" progId="Equation.DSMT4">
                  <p:embed/>
                </p:oleObj>
              </mc:Choice>
              <mc:Fallback>
                <p:oleObj name="Equation" r:id="rId5" imgW="231120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2997200"/>
                        <a:ext cx="436721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39552" y="3501008"/>
            <a:ext cx="29337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127766"/>
              </p:ext>
            </p:extLst>
          </p:nvPr>
        </p:nvGraphicFramePr>
        <p:xfrm>
          <a:off x="1428750" y="4171950"/>
          <a:ext cx="51831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" name="Equation" r:id="rId7" imgW="2743200" imgH="228600" progId="Equation.DSMT4">
                  <p:embed/>
                </p:oleObj>
              </mc:Choice>
              <mc:Fallback>
                <p:oleObj name="Equation" r:id="rId7" imgW="27432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4171950"/>
                        <a:ext cx="51831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39552" y="4581128"/>
            <a:ext cx="82541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PS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877388"/>
              </p:ext>
            </p:extLst>
          </p:nvPr>
        </p:nvGraphicFramePr>
        <p:xfrm>
          <a:off x="1043608" y="5301208"/>
          <a:ext cx="20621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5" name="Equation" r:id="rId9" imgW="1091880" imgH="457200" progId="Equation.DSMT4">
                  <p:embed/>
                </p:oleObj>
              </mc:Choice>
              <mc:Fallback>
                <p:oleObj name="Equation" r:id="rId9" imgW="10918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301208"/>
                        <a:ext cx="206216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35973"/>
              </p:ext>
            </p:extLst>
          </p:nvPr>
        </p:nvGraphicFramePr>
        <p:xfrm>
          <a:off x="3205337" y="5301679"/>
          <a:ext cx="23971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" name="Equation" r:id="rId11" imgW="1269720" imgH="495000" progId="Equation.DSMT4">
                  <p:embed/>
                </p:oleObj>
              </mc:Choice>
              <mc:Fallback>
                <p:oleObj name="Equation" r:id="rId11" imgW="1269720" imgH="495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337" y="5301679"/>
                        <a:ext cx="239712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114607"/>
              </p:ext>
            </p:extLst>
          </p:nvPr>
        </p:nvGraphicFramePr>
        <p:xfrm>
          <a:off x="5718349" y="5302275"/>
          <a:ext cx="244475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7" name="Equation" r:id="rId13" imgW="1295280" imgH="495000" progId="Equation.DSMT4">
                  <p:embed/>
                </p:oleObj>
              </mc:Choice>
              <mc:Fallback>
                <p:oleObj name="Equation" r:id="rId13" imgW="1295280" imgH="495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8349" y="5302275"/>
                        <a:ext cx="2444750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/>
          <p:cNvSpPr/>
          <p:nvPr/>
        </p:nvSpPr>
        <p:spPr>
          <a:xfrm>
            <a:off x="4788024" y="1340768"/>
            <a:ext cx="553429" cy="93610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310175"/>
              </p:ext>
            </p:extLst>
          </p:nvPr>
        </p:nvGraphicFramePr>
        <p:xfrm>
          <a:off x="5436096" y="1340768"/>
          <a:ext cx="8874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8" name="Equation" r:id="rId15" imgW="469800" imgH="457200" progId="Equation.DSMT4">
                  <p:embed/>
                </p:oleObj>
              </mc:Choice>
              <mc:Fallback>
                <p:oleObj name="Equation" r:id="rId15" imgW="4698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1340768"/>
                        <a:ext cx="8874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139952" y="2993177"/>
            <a:ext cx="877163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3.5</a:t>
            </a:r>
            <a:endParaRPr lang="en-US" sz="27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942402" y="2993177"/>
            <a:ext cx="357790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endParaRPr lang="en-US" sz="27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399638" y="4073297"/>
            <a:ext cx="357790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300192" y="4073297"/>
            <a:ext cx="530915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2</a:t>
            </a:r>
            <a:endParaRPr lang="en-US" sz="27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609129" y="5225425"/>
            <a:ext cx="357790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643970" y="5729481"/>
            <a:ext cx="357790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148064" y="5225425"/>
            <a:ext cx="530915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4</a:t>
            </a:r>
            <a:endParaRPr lang="en-US" sz="27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148064" y="5729481"/>
            <a:ext cx="530915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0</a:t>
            </a:r>
            <a:endParaRPr lang="en-US" sz="27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612377" y="5225425"/>
            <a:ext cx="704039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24</a:t>
            </a:r>
            <a:endParaRPr lang="en-US" sz="27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092280" y="5729481"/>
            <a:ext cx="530915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2</a:t>
            </a:r>
            <a:endParaRPr lang="en-US" sz="27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137429" y="5229200"/>
            <a:ext cx="530915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2</a:t>
            </a:r>
            <a:endParaRPr lang="en-US" sz="27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785501" y="5733256"/>
            <a:ext cx="530915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0</a:t>
            </a:r>
            <a:endParaRPr lang="en-US" sz="27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638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6" grpId="0"/>
      <p:bldP spid="8" grpId="0"/>
      <p:bldP spid="10" grpId="0"/>
      <p:bldP spid="14" grpId="0" animBg="1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40171" y="457508"/>
            <a:ext cx="31117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II. So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11560" y="2503789"/>
            <a:ext cx="504056" cy="432048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smtClean="0">
                <a:solidFill>
                  <a:schemeClr val="bg1"/>
                </a:solidFill>
              </a:rPr>
              <a:t>?</a:t>
            </a:r>
            <a:endParaRPr lang="en-US" sz="3600" b="1" dirty="0">
              <a:solidFill>
                <a:schemeClr val="bg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186165" y="2492896"/>
            <a:ext cx="51860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505956"/>
              </p:ext>
            </p:extLst>
          </p:nvPr>
        </p:nvGraphicFramePr>
        <p:xfrm>
          <a:off x="1535113" y="3140894"/>
          <a:ext cx="548163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Equation" r:id="rId3" imgW="3162240" imgH="457200" progId="Equation.DSMT4">
                  <p:embed/>
                </p:oleObj>
              </mc:Choice>
              <mc:Fallback>
                <p:oleObj name="Equation" r:id="rId3" imgW="3162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5113" y="3140894"/>
                        <a:ext cx="5481637" cy="79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907704" y="3265820"/>
            <a:ext cx="3866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&lt;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273588" y="3265820"/>
            <a:ext cx="3866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&lt;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833428" y="3265820"/>
            <a:ext cx="3866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440088" y="3265820"/>
            <a:ext cx="3866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827585" y="1501053"/>
            <a:ext cx="784887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PS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, PS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832537" y="980728"/>
            <a:ext cx="51796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1. So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862690" y="3985900"/>
            <a:ext cx="62295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2. So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827584" y="4509120"/>
            <a:ext cx="7848872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PS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PS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8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, PS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07506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12" grpId="0"/>
      <p:bldP spid="16" grpId="0"/>
      <p:bldP spid="17" grpId="0"/>
      <p:bldP spid="18" grpId="0"/>
      <p:bldP spid="19" grpId="0"/>
      <p:bldP spid="20" grpId="0"/>
      <p:bldP spid="21" grpId="0"/>
      <p:bldP spid="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3568" y="631581"/>
            <a:ext cx="504056" cy="432048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smtClean="0">
                <a:solidFill>
                  <a:schemeClr val="bg1"/>
                </a:solidFill>
              </a:rPr>
              <a:t>?</a:t>
            </a:r>
            <a:endParaRPr lang="en-US" sz="3600" b="1" dirty="0">
              <a:solidFill>
                <a:schemeClr val="bg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259632" y="620688"/>
            <a:ext cx="49685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135922"/>
              </p:ext>
            </p:extLst>
          </p:nvPr>
        </p:nvGraphicFramePr>
        <p:xfrm>
          <a:off x="4283968" y="546996"/>
          <a:ext cx="1226522" cy="865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" name="Equation" r:id="rId3" imgW="647640" imgH="457200" progId="Equation.DSMT4">
                  <p:embed/>
                </p:oleObj>
              </mc:Choice>
              <mc:Fallback>
                <p:oleObj name="Equation" r:id="rId3" imgW="647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3968" y="546996"/>
                        <a:ext cx="1226522" cy="865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>
          <a:xfrm>
            <a:off x="5004048" y="476672"/>
            <a:ext cx="553429" cy="93610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464133"/>
              </p:ext>
            </p:extLst>
          </p:nvPr>
        </p:nvGraphicFramePr>
        <p:xfrm>
          <a:off x="1669728" y="1412875"/>
          <a:ext cx="12223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" name="Equation" r:id="rId5" imgW="647640" imgH="457200" progId="Equation.DSMT4">
                  <p:embed/>
                </p:oleObj>
              </mc:Choice>
              <mc:Fallback>
                <p:oleObj name="Equation" r:id="rId5" imgW="647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728" y="1412875"/>
                        <a:ext cx="12223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83568" y="2348880"/>
            <a:ext cx="43924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PS 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83568" y="1556792"/>
            <a:ext cx="38164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329287"/>
              </p:ext>
            </p:extLst>
          </p:nvPr>
        </p:nvGraphicFramePr>
        <p:xfrm>
          <a:off x="2026567" y="2995860"/>
          <a:ext cx="235426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" name="Equation" r:id="rId7" imgW="1244520" imgH="457200" progId="Equation.DSMT4">
                  <p:embed/>
                </p:oleObj>
              </mc:Choice>
              <mc:Fallback>
                <p:oleObj name="Equation" r:id="rId7" imgW="124452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6567" y="2995860"/>
                        <a:ext cx="2354263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772332"/>
              </p:ext>
            </p:extLst>
          </p:nvPr>
        </p:nvGraphicFramePr>
        <p:xfrm>
          <a:off x="4545483" y="2996952"/>
          <a:ext cx="269081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" name="Equation" r:id="rId9" imgW="1422360" imgH="457200" progId="Equation.DSMT4">
                  <p:embed/>
                </p:oleObj>
              </mc:Choice>
              <mc:Fallback>
                <p:oleObj name="Equation" r:id="rId9" imgW="142236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483" y="2996952"/>
                        <a:ext cx="2690813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55102" y="4057908"/>
            <a:ext cx="758930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–15 &gt; –16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   hay               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310397"/>
              </p:ext>
            </p:extLst>
          </p:nvPr>
        </p:nvGraphicFramePr>
        <p:xfrm>
          <a:off x="3563888" y="3968477"/>
          <a:ext cx="149701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" name="Equation" r:id="rId11" imgW="825480" imgH="457200" progId="Equation.DSMT4">
                  <p:embed/>
                </p:oleObj>
              </mc:Choice>
              <mc:Fallback>
                <p:oleObj name="Equation" r:id="rId11" imgW="825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63888" y="3968477"/>
                        <a:ext cx="1497012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479679"/>
              </p:ext>
            </p:extLst>
          </p:nvPr>
        </p:nvGraphicFramePr>
        <p:xfrm>
          <a:off x="5868144" y="3968477"/>
          <a:ext cx="11525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" name="Equation" r:id="rId13" imgW="634680" imgH="457200" progId="Equation.DSMT4">
                  <p:embed/>
                </p:oleObj>
              </mc:Choice>
              <mc:Fallback>
                <p:oleObj name="Equation" r:id="rId13" imgW="63468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3968477"/>
                        <a:ext cx="115252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788997"/>
              </p:ext>
            </p:extLst>
          </p:nvPr>
        </p:nvGraphicFramePr>
        <p:xfrm>
          <a:off x="1475259" y="4760565"/>
          <a:ext cx="11525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" name="Equation" r:id="rId15" imgW="634680" imgH="457200" progId="Equation.DSMT4">
                  <p:embed/>
                </p:oleObj>
              </mc:Choice>
              <mc:Fallback>
                <p:oleObj name="Equation" r:id="rId15" imgW="63468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259" y="4760565"/>
                        <a:ext cx="115252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655102" y="4869160"/>
            <a:ext cx="222471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.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8897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5" grpId="0" animBg="1"/>
      <p:bldP spid="7" grpId="0"/>
      <p:bldP spid="8" grpId="0"/>
      <p:bldP spid="11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3568" y="631581"/>
            <a:ext cx="504056" cy="432048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smtClean="0">
                <a:solidFill>
                  <a:schemeClr val="bg1"/>
                </a:solidFill>
              </a:rPr>
              <a:t>?</a:t>
            </a:r>
            <a:endParaRPr lang="en-US" sz="3600" b="1" dirty="0">
              <a:solidFill>
                <a:schemeClr val="bg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259632" y="620688"/>
            <a:ext cx="39604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PS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0 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240447"/>
              </p:ext>
            </p:extLst>
          </p:nvPr>
        </p:nvGraphicFramePr>
        <p:xfrm>
          <a:off x="5170190" y="476672"/>
          <a:ext cx="257016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0" name="Equation" r:id="rId3" imgW="1358640" imgH="457200" progId="Equation.DSMT4">
                  <p:embed/>
                </p:oleObj>
              </mc:Choice>
              <mc:Fallback>
                <p:oleObj name="Equation" r:id="rId3" imgW="135864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190" y="476672"/>
                        <a:ext cx="2570162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860171"/>
              </p:ext>
            </p:extLst>
          </p:nvPr>
        </p:nvGraphicFramePr>
        <p:xfrm>
          <a:off x="2267744" y="1485330"/>
          <a:ext cx="180022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1" name="Equation" r:id="rId5" imgW="952200" imgH="457200" progId="Equation.DSMT4">
                  <p:embed/>
                </p:oleObj>
              </mc:Choice>
              <mc:Fallback>
                <p:oleObj name="Equation" r:id="rId5" imgW="9522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485330"/>
                        <a:ext cx="1800225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107924"/>
              </p:ext>
            </p:extLst>
          </p:nvPr>
        </p:nvGraphicFramePr>
        <p:xfrm>
          <a:off x="1193800" y="2564830"/>
          <a:ext cx="9588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2" name="Equation" r:id="rId7" imgW="507960" imgH="457200" progId="Equation.DSMT4">
                  <p:embed/>
                </p:oleObj>
              </mc:Choice>
              <mc:Fallback>
                <p:oleObj name="Equation" r:id="rId7" imgW="50796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2564830"/>
                        <a:ext cx="95885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228932"/>
              </p:ext>
            </p:extLst>
          </p:nvPr>
        </p:nvGraphicFramePr>
        <p:xfrm>
          <a:off x="1259632" y="1484784"/>
          <a:ext cx="792163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3" name="Equation" r:id="rId9" imgW="419040" imgH="457200" progId="Equation.DSMT4">
                  <p:embed/>
                </p:oleObj>
              </mc:Choice>
              <mc:Fallback>
                <p:oleObj name="Equation" r:id="rId9" imgW="41904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484784"/>
                        <a:ext cx="792163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451843"/>
              </p:ext>
            </p:extLst>
          </p:nvPr>
        </p:nvGraphicFramePr>
        <p:xfrm>
          <a:off x="2291655" y="2563813"/>
          <a:ext cx="1992313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4" name="Equation" r:id="rId11" imgW="1054080" imgH="457200" progId="Equation.DSMT4">
                  <p:embed/>
                </p:oleObj>
              </mc:Choice>
              <mc:Fallback>
                <p:oleObj name="Equation" r:id="rId11" imgW="105408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655" y="2563813"/>
                        <a:ext cx="1992313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83568" y="3645024"/>
            <a:ext cx="19802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83568" y="4201924"/>
            <a:ext cx="741682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PS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0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S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83568" y="5139189"/>
            <a:ext cx="741682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PS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0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S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703280" y="1628800"/>
            <a:ext cx="15969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S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endParaRPr lang="en-US" sz="2800" dirty="0"/>
          </a:p>
        </p:txBody>
      </p:sp>
      <p:sp>
        <p:nvSpPr>
          <p:cNvPr id="15" name="Rectangle 14"/>
          <p:cNvSpPr/>
          <p:nvPr/>
        </p:nvSpPr>
        <p:spPr>
          <a:xfrm>
            <a:off x="4683331" y="2708920"/>
            <a:ext cx="11128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S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848242"/>
              </p:ext>
            </p:extLst>
          </p:nvPr>
        </p:nvGraphicFramePr>
        <p:xfrm>
          <a:off x="6529388" y="2060848"/>
          <a:ext cx="16287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5" name="Equation" r:id="rId13" imgW="863280" imgH="457200" progId="Equation.DSMT4">
                  <p:embed/>
                </p:oleObj>
              </mc:Choice>
              <mc:Fallback>
                <p:oleObj name="Equation" r:id="rId13" imgW="86328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388" y="2060848"/>
                        <a:ext cx="16287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3010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11" grpId="0"/>
      <p:bldP spid="12" grpId="0"/>
      <p:bldP spid="13" grpId="0"/>
      <p:bldP spid="14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40171" y="404664"/>
            <a:ext cx="23503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III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3137" y="980728"/>
            <a:ext cx="50978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PS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974098"/>
              </p:ext>
            </p:extLst>
          </p:nvPr>
        </p:nvGraphicFramePr>
        <p:xfrm>
          <a:off x="911225" y="1556792"/>
          <a:ext cx="148907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1" name="Equation" r:id="rId3" imgW="787320" imgH="457200" progId="Equation.DSMT4">
                  <p:embed/>
                </p:oleObj>
              </mc:Choice>
              <mc:Fallback>
                <p:oleObj name="Equation" r:id="rId3" imgW="78732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1556792"/>
                        <a:ext cx="1489075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311700"/>
              </p:ext>
            </p:extLst>
          </p:nvPr>
        </p:nvGraphicFramePr>
        <p:xfrm>
          <a:off x="5148064" y="1580108"/>
          <a:ext cx="160813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2" name="Equation" r:id="rId5" imgW="850680" imgH="444240" progId="Equation.DSMT4">
                  <p:embed/>
                </p:oleObj>
              </mc:Choice>
              <mc:Fallback>
                <p:oleObj name="Equation" r:id="rId5" imgW="85068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1580108"/>
                        <a:ext cx="1608138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915816" y="1682239"/>
            <a:ext cx="13805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C : 35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525409"/>
              </p:ext>
            </p:extLst>
          </p:nvPr>
        </p:nvGraphicFramePr>
        <p:xfrm>
          <a:off x="1259632" y="3571924"/>
          <a:ext cx="17780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3" name="Equation" r:id="rId7" imgW="939600" imgH="457200" progId="Equation.DSMT4">
                  <p:embed/>
                </p:oleObj>
              </mc:Choice>
              <mc:Fallback>
                <p:oleObj name="Equation" r:id="rId7" imgW="9396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571924"/>
                        <a:ext cx="17780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777135"/>
              </p:ext>
            </p:extLst>
          </p:nvPr>
        </p:nvGraphicFramePr>
        <p:xfrm>
          <a:off x="1043608" y="2563291"/>
          <a:ext cx="12255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4" name="Equation" r:id="rId9" imgW="647640" imgH="457200" progId="Equation.DSMT4">
                  <p:embed/>
                </p:oleObj>
              </mc:Choice>
              <mc:Fallback>
                <p:oleObj name="Equation" r:id="rId9" imgW="64764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563291"/>
                        <a:ext cx="12255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020272" y="1682239"/>
            <a:ext cx="13805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C : 12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668886"/>
              </p:ext>
            </p:extLst>
          </p:nvPr>
        </p:nvGraphicFramePr>
        <p:xfrm>
          <a:off x="5292080" y="2589212"/>
          <a:ext cx="11303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5" name="Equation" r:id="rId11" imgW="596880" imgH="444240" progId="Equation.DSMT4">
                  <p:embed/>
                </p:oleObj>
              </mc:Choice>
              <mc:Fallback>
                <p:oleObj name="Equation" r:id="rId11" imgW="59688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2589212"/>
                        <a:ext cx="1130300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867714"/>
              </p:ext>
            </p:extLst>
          </p:nvPr>
        </p:nvGraphicFramePr>
        <p:xfrm>
          <a:off x="5292749" y="3571925"/>
          <a:ext cx="3217863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6" name="Equation" r:id="rId13" imgW="1701720" imgH="457200" progId="Equation.DSMT4">
                  <p:embed/>
                </p:oleObj>
              </mc:Choice>
              <mc:Fallback>
                <p:oleObj name="Equation" r:id="rId13" imgW="170172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49" y="3571925"/>
                        <a:ext cx="3217863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739105"/>
              </p:ext>
            </p:extLst>
          </p:nvPr>
        </p:nvGraphicFramePr>
        <p:xfrm>
          <a:off x="793613" y="4724052"/>
          <a:ext cx="252253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7" name="Equation" r:id="rId15" imgW="1333440" imgH="457200" progId="Equation.DSMT4">
                  <p:embed/>
                </p:oleObj>
              </mc:Choice>
              <mc:Fallback>
                <p:oleObj name="Equation" r:id="rId15" imgW="1333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613" y="4724052"/>
                        <a:ext cx="2522538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/>
          <p:cNvSpPr/>
          <p:nvPr/>
        </p:nvSpPr>
        <p:spPr>
          <a:xfrm>
            <a:off x="1331640" y="1439793"/>
            <a:ext cx="576064" cy="105310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416815"/>
              </p:ext>
            </p:extLst>
          </p:nvPr>
        </p:nvGraphicFramePr>
        <p:xfrm>
          <a:off x="2339752" y="2563812"/>
          <a:ext cx="18986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8" name="Equation" r:id="rId17" imgW="1002960" imgH="457200" progId="Equation.DSMT4">
                  <p:embed/>
                </p:oleObj>
              </mc:Choice>
              <mc:Fallback>
                <p:oleObj name="Equation" r:id="rId17" imgW="100296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563812"/>
                        <a:ext cx="18986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4716016" y="1844824"/>
            <a:ext cx="0" cy="2520280"/>
          </a:xfrm>
          <a:prstGeom prst="line">
            <a:avLst/>
          </a:prstGeom>
          <a:ln w="9525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1790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" grpId="0"/>
      <p:bldP spid="10" grpId="0"/>
      <p:bldP spid="1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474376"/>
              </p:ext>
            </p:extLst>
          </p:nvPr>
        </p:nvGraphicFramePr>
        <p:xfrm>
          <a:off x="793613" y="692696"/>
          <a:ext cx="252253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" name="Equation" r:id="rId3" imgW="1333440" imgH="457200" progId="Equation.DSMT4">
                  <p:embed/>
                </p:oleObj>
              </mc:Choice>
              <mc:Fallback>
                <p:oleObj name="Equation" r:id="rId3" imgW="1333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613" y="692696"/>
                        <a:ext cx="2522538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722155"/>
              </p:ext>
            </p:extLst>
          </p:nvPr>
        </p:nvGraphicFramePr>
        <p:xfrm>
          <a:off x="3589263" y="693738"/>
          <a:ext cx="17748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" name="Equation" r:id="rId5" imgW="939600" imgH="457200" progId="Equation.DSMT4">
                  <p:embed/>
                </p:oleObj>
              </mc:Choice>
              <mc:Fallback>
                <p:oleObj name="Equation" r:id="rId5" imgW="939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263" y="693738"/>
                        <a:ext cx="17748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940152" y="817548"/>
            <a:ext cx="13805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C : 24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2627784" y="548680"/>
            <a:ext cx="720080" cy="115212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827115"/>
              </p:ext>
            </p:extLst>
          </p:nvPr>
        </p:nvGraphicFramePr>
        <p:xfrm>
          <a:off x="971600" y="3789363"/>
          <a:ext cx="32607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" name="Equation" r:id="rId7" imgW="1726920" imgH="457200" progId="Equation.DSMT4">
                  <p:embed/>
                </p:oleObj>
              </mc:Choice>
              <mc:Fallback>
                <p:oleObj name="Equation" r:id="rId7" imgW="172692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789363"/>
                        <a:ext cx="32607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27584" y="4837523"/>
            <a:ext cx="81369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quy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đồng mẫu số các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PS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rút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gọn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các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PS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về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dạng </a:t>
            </a: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i giản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và </a:t>
            </a: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 số </a:t>
            </a:r>
            <a:r>
              <a:rPr lang="vi-VN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ươ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869406"/>
              </p:ext>
            </p:extLst>
          </p:nvPr>
        </p:nvGraphicFramePr>
        <p:xfrm>
          <a:off x="1227921" y="1844824"/>
          <a:ext cx="2088232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" name="Equation" r:id="rId9" imgW="1104840" imgH="457200" progId="Equation.DSMT4">
                  <p:embed/>
                </p:oleObj>
              </mc:Choice>
              <mc:Fallback>
                <p:oleObj name="Equation" r:id="rId9" imgW="1104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27921" y="1844824"/>
                        <a:ext cx="2088232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519721"/>
              </p:ext>
            </p:extLst>
          </p:nvPr>
        </p:nvGraphicFramePr>
        <p:xfrm>
          <a:off x="1472084" y="2924944"/>
          <a:ext cx="1875780" cy="742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" name="Equation" r:id="rId11" imgW="1155600" imgH="457200" progId="Equation.DSMT4">
                  <p:embed/>
                </p:oleObj>
              </mc:Choice>
              <mc:Fallback>
                <p:oleObj name="Equation" r:id="rId11" imgW="1155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72084" y="2924944"/>
                        <a:ext cx="1875780" cy="742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323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12" grpId="0"/>
    </p:bldLst>
  </p:timing>
</p:sld>
</file>

<file path=ppt/theme/theme1.xml><?xml version="1.0" encoding="utf-8"?>
<a:theme xmlns:a="http://schemas.openxmlformats.org/drawingml/2006/main" name="blan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687</TotalTime>
  <Words>673</Words>
  <Application>Microsoft Office PowerPoint</Application>
  <PresentationFormat>On-screen Show (4:3)</PresentationFormat>
  <Paragraphs>97</Paragraphs>
  <Slides>1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blank</vt:lpstr>
      <vt:lpstr>Equation</vt:lpstr>
      <vt:lpstr>MathType 6.0 Equation</vt:lpstr>
      <vt:lpstr>Tiết 9. Quy đồng mẫu nhiều phân số So sánh phân số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 Office 2010 Pro Plu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ết 9. Quy đồng mẫu nhiều phân số So sánh phân số</dc:title>
  <dc:creator>Administrator</dc:creator>
  <cp:lastModifiedBy>abc</cp:lastModifiedBy>
  <cp:revision>162</cp:revision>
  <dcterms:created xsi:type="dcterms:W3CDTF">2020-04-06T03:16:53Z</dcterms:created>
  <dcterms:modified xsi:type="dcterms:W3CDTF">2020-04-15T13:45:21Z</dcterms:modified>
</cp:coreProperties>
</file>